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42E9B6B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1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5BB8ACC8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07FCBFF6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867E71B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</w:t>
      </w:r>
      <w:r>
        <w:rPr>
          <w:rFonts w:ascii="Verdana" w:hAnsi="Verdana"/>
          <w:sz w:val="24"/>
          <w:szCs w:val="24"/>
        </w:rPr>
        <w:t xml:space="preserve"> en tu libreta</w:t>
      </w:r>
      <w:r>
        <w:rPr>
          <w:rFonts w:ascii="Verdana" w:hAnsi="Verdana"/>
          <w:sz w:val="24"/>
          <w:szCs w:val="24"/>
        </w:rPr>
        <w:t>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7A0A653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BF5DDD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D9E18B" w14:textId="5CA18846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0AE875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B10B22" w14:textId="77777777" w:rsidR="00A80113" w:rsidRDefault="00E909BD" w:rsidP="00A80113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operaciones indicadas y simplifica</w:t>
      </w:r>
      <w:r w:rsidR="00A80113">
        <w:rPr>
          <w:rFonts w:ascii="Verdana" w:hAnsi="Verdana"/>
          <w:sz w:val="24"/>
          <w:szCs w:val="24"/>
        </w:rPr>
        <w:t xml:space="preserve"> cada una de ellas.</w:t>
      </w:r>
    </w:p>
    <w:p w14:paraId="7CB28B62" w14:textId="6E05E863" w:rsidR="00A80113" w:rsidRPr="004811EA" w:rsidRDefault="00A80113" w:rsidP="004811EA">
      <w:pPr>
        <w:rPr>
          <w:rFonts w:ascii="Verdana" w:hAnsi="Verdana"/>
          <w:sz w:val="24"/>
          <w:szCs w:val="24"/>
        </w:rPr>
      </w:pPr>
      <w:r w:rsidRPr="004811EA">
        <w:t xml:space="preserve"> </w:t>
      </w:r>
      <w:r w:rsidRPr="004811EA">
        <w:rPr>
          <w:rFonts w:ascii="Verdana" w:hAnsi="Verdana"/>
          <w:sz w:val="24"/>
          <w:szCs w:val="24"/>
        </w:rPr>
        <w:t>(Valor máximo del inciso: 1 punto)</w:t>
      </w:r>
    </w:p>
    <w:p w14:paraId="16572126" w14:textId="7F870A0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C4B8EF9" w14:textId="53D06002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a)       </w:t>
      </w:r>
      <w:r w:rsidRPr="004811EA">
        <w:rPr>
          <w:rFonts w:ascii="Verdana" w:hAnsi="Verdana"/>
          <w:position w:val="-24"/>
          <w:sz w:val="24"/>
          <w:szCs w:val="24"/>
        </w:rPr>
        <w:object w:dxaOrig="1100" w:dyaOrig="620" w14:anchorId="09B8B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54.75pt;height:30.75pt" o:ole="">
            <v:imagedata r:id="rId7" o:title=""/>
          </v:shape>
          <o:OLEObject Type="Embed" ProgID="Equation.DSMT4" ShapeID="_x0000_i1071" DrawAspect="Content" ObjectID="_1729526170" r:id="rId8"/>
        </w:object>
      </w:r>
    </w:p>
    <w:p w14:paraId="6F8A66B3" w14:textId="2B92D41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E05CBD" w14:textId="4C52905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77E645" w14:textId="216FA79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37C7876" w14:textId="69261A5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5CD3C6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F01000" w14:textId="28A29BFB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46A6B5" w14:textId="3191E45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b)       </w:t>
      </w:r>
      <w:r w:rsidRPr="004811EA">
        <w:rPr>
          <w:rFonts w:ascii="Verdana" w:hAnsi="Verdana"/>
          <w:position w:val="-24"/>
          <w:sz w:val="24"/>
          <w:szCs w:val="24"/>
        </w:rPr>
        <w:object w:dxaOrig="960" w:dyaOrig="620" w14:anchorId="0E761BEA">
          <v:shape id="_x0000_i1067" type="#_x0000_t75" style="width:48pt;height:30.75pt" o:ole="">
            <v:imagedata r:id="rId9" o:title=""/>
          </v:shape>
          <o:OLEObject Type="Embed" ProgID="Equation.DSMT4" ShapeID="_x0000_i1067" DrawAspect="Content" ObjectID="_1729526171" r:id="rId10"/>
        </w:object>
      </w:r>
    </w:p>
    <w:p w14:paraId="01F3E445" w14:textId="0488EBB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C83569" w14:textId="02B5CAC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306C54" w14:textId="3508248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46DB4BF" w14:textId="4FBBC03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CA5DC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2B97B0" w14:textId="3866FCB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FA317A" w14:textId="3646E79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c)      </w:t>
      </w:r>
      <w:r w:rsidRPr="004811EA">
        <w:rPr>
          <w:rFonts w:ascii="Verdana" w:hAnsi="Verdana"/>
          <w:position w:val="-24"/>
          <w:sz w:val="24"/>
          <w:szCs w:val="24"/>
        </w:rPr>
        <w:object w:dxaOrig="1240" w:dyaOrig="620" w14:anchorId="56490137">
          <v:shape id="_x0000_i1073" type="#_x0000_t75" style="width:62.25pt;height:30.75pt" o:ole="">
            <v:imagedata r:id="rId11" o:title=""/>
          </v:shape>
          <o:OLEObject Type="Embed" ProgID="Equation.DSMT4" ShapeID="_x0000_i1073" DrawAspect="Content" ObjectID="_1729526172" r:id="rId12"/>
        </w:object>
      </w:r>
    </w:p>
    <w:p w14:paraId="30A1287E" w14:textId="319B310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9B4CFC8" w14:textId="1893F7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818360" w14:textId="70B4D17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D5B1D4" w14:textId="1813F0F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0F7970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E6608A0" w14:textId="2B65EC2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0211166" w14:textId="4807C7E2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d)        </w:t>
      </w:r>
      <w:r w:rsidRPr="004811EA">
        <w:rPr>
          <w:rFonts w:ascii="Verdana" w:hAnsi="Verdana"/>
          <w:position w:val="-24"/>
          <w:sz w:val="24"/>
          <w:szCs w:val="24"/>
        </w:rPr>
        <w:object w:dxaOrig="960" w:dyaOrig="620" w14:anchorId="0FA53440">
          <v:shape id="_x0000_i1075" type="#_x0000_t75" style="width:48pt;height:30.75pt" o:ole="">
            <v:imagedata r:id="rId13" o:title=""/>
          </v:shape>
          <o:OLEObject Type="Embed" ProgID="Equation.DSMT4" ShapeID="_x0000_i1075" DrawAspect="Content" ObjectID="_1729526173" r:id="rId14"/>
        </w:object>
      </w:r>
    </w:p>
    <w:p w14:paraId="46952E76" w14:textId="642439F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D15F92" w14:textId="674C5AE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747205C" w14:textId="7EB1533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D27776" w14:textId="6C3DEE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A7F0C" w14:textId="2518A8D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E11B312" w14:textId="480F7C2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1AAA01" w14:textId="3AF8A6E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28C5A2" w14:textId="61EE8BDF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e)       </w:t>
      </w:r>
      <w:r w:rsidRPr="004811EA">
        <w:rPr>
          <w:rFonts w:ascii="Verdana" w:hAnsi="Verdana"/>
          <w:position w:val="-28"/>
          <w:sz w:val="24"/>
          <w:szCs w:val="24"/>
        </w:rPr>
        <w:object w:dxaOrig="1020" w:dyaOrig="680" w14:anchorId="6732DB80">
          <v:shape id="_x0000_i1078" type="#_x0000_t75" style="width:51pt;height:33.75pt" o:ole="">
            <v:imagedata r:id="rId15" o:title=""/>
          </v:shape>
          <o:OLEObject Type="Embed" ProgID="Equation.DSMT4" ShapeID="_x0000_i1078" DrawAspect="Content" ObjectID="_1729526174" r:id="rId16"/>
        </w:object>
      </w:r>
    </w:p>
    <w:p w14:paraId="0D18F9F4" w14:textId="77777777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E415D23" w14:textId="5ED37604" w:rsidR="00E909BD" w:rsidRPr="004811EA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636752" w14:textId="0D7F95E6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2A65B9D" w14:textId="731585AD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BB63091" w14:textId="3771E1C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26EE49A2" w14:textId="1E8B9F4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D691418" w14:textId="7334BF3F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4999CEB2" w14:textId="2C9B516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D8F25AD" w14:textId="57A53357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AF741B" w14:textId="21063868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6AEA65B" w14:textId="7530A9D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6F10442" w14:textId="77777777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960926C" w14:textId="77777777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F0C5DD8" w14:textId="77777777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C9ED352" w14:textId="68DE310B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b/>
          <w:bCs/>
          <w:sz w:val="24"/>
          <w:szCs w:val="24"/>
        </w:rPr>
        <w:t>Actividad 2.</w:t>
      </w:r>
      <w:r w:rsidRPr="004811EA">
        <w:rPr>
          <w:rFonts w:ascii="Verdana" w:hAnsi="Verdana"/>
          <w:sz w:val="24"/>
          <w:szCs w:val="24"/>
        </w:rPr>
        <w:t xml:space="preserve"> </w:t>
      </w:r>
    </w:p>
    <w:p w14:paraId="141DAED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CB65CA" w14:textId="77777777" w:rsid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los problemas de aplicación siguientes donde el modelo matemático es una proporción, elige la opción correcta.</w:t>
      </w:r>
    </w:p>
    <w:p w14:paraId="22E50CDA" w14:textId="662E8C5B" w:rsidR="00E909BD" w:rsidRP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1D8F95EE" w14:textId="2877909F" w:rsidR="00E44C62" w:rsidRPr="003B233F" w:rsidRDefault="00E44C62" w:rsidP="003B233F">
      <w:pPr>
        <w:rPr>
          <w:rFonts w:ascii="Verdana" w:hAnsi="Verdana"/>
          <w:sz w:val="24"/>
          <w:szCs w:val="24"/>
        </w:rPr>
      </w:pPr>
    </w:p>
    <w:p w14:paraId="0DF3F058" w14:textId="62580582" w:rsidR="00E44C62" w:rsidRPr="003B233F" w:rsidRDefault="00E44C62" w:rsidP="003B233F">
      <w:pPr>
        <w:rPr>
          <w:rFonts w:ascii="Verdana" w:hAnsi="Verdana"/>
          <w:sz w:val="24"/>
          <w:szCs w:val="24"/>
        </w:rPr>
      </w:pPr>
    </w:p>
    <w:p w14:paraId="0497AC9D" w14:textId="7CFFB21F" w:rsidR="00E44C62" w:rsidRPr="003B233F" w:rsidRDefault="00E44C62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a) </w:t>
      </w:r>
      <w:r w:rsidRPr="003B233F">
        <w:rPr>
          <w:rFonts w:ascii="Verdana" w:hAnsi="Verdana"/>
          <w:sz w:val="24"/>
          <w:szCs w:val="24"/>
        </w:rPr>
        <w:t xml:space="preserve">Un </w:t>
      </w:r>
      <w:r w:rsidRPr="003B233F">
        <w:rPr>
          <w:rFonts w:ascii="Verdana" w:hAnsi="Verdana"/>
          <w:sz w:val="24"/>
          <w:szCs w:val="24"/>
        </w:rPr>
        <w:t>tráiler</w:t>
      </w:r>
      <w:r w:rsidRPr="003B233F">
        <w:rPr>
          <w:rFonts w:ascii="Verdana" w:hAnsi="Verdana"/>
          <w:sz w:val="24"/>
          <w:szCs w:val="24"/>
        </w:rPr>
        <w:t xml:space="preserve"> recorre 1</w:t>
      </w:r>
      <w:r w:rsidRPr="003B233F">
        <w:rPr>
          <w:rFonts w:ascii="Verdana" w:hAnsi="Verdana"/>
          <w:sz w:val="24"/>
          <w:szCs w:val="24"/>
        </w:rPr>
        <w:t>58</w:t>
      </w:r>
      <w:r w:rsidRPr="003B233F">
        <w:rPr>
          <w:rFonts w:ascii="Verdana" w:hAnsi="Verdana"/>
          <w:sz w:val="24"/>
          <w:szCs w:val="24"/>
        </w:rPr>
        <w:t xml:space="preserve"> kilómetros con </w:t>
      </w:r>
      <w:r w:rsidRPr="003B233F">
        <w:rPr>
          <w:rFonts w:ascii="Verdana" w:hAnsi="Verdana"/>
          <w:sz w:val="24"/>
          <w:szCs w:val="24"/>
        </w:rPr>
        <w:t>32</w:t>
      </w:r>
      <w:r w:rsidRPr="003B233F">
        <w:rPr>
          <w:rFonts w:ascii="Verdana" w:hAnsi="Verdana"/>
          <w:sz w:val="24"/>
          <w:szCs w:val="24"/>
        </w:rPr>
        <w:t xml:space="preserve"> litros de gasolina. ¿Cuántos kilómetros puede recorrer con </w:t>
      </w:r>
      <w:r w:rsidRPr="003B233F">
        <w:rPr>
          <w:rFonts w:ascii="Verdana" w:hAnsi="Verdana"/>
          <w:sz w:val="24"/>
          <w:szCs w:val="24"/>
        </w:rPr>
        <w:t>12</w:t>
      </w:r>
      <w:r w:rsidRPr="003B233F">
        <w:rPr>
          <w:rFonts w:ascii="Verdana" w:hAnsi="Verdana"/>
          <w:sz w:val="24"/>
          <w:szCs w:val="24"/>
        </w:rPr>
        <w:t xml:space="preserve"> litros?</w:t>
      </w:r>
    </w:p>
    <w:p w14:paraId="4AB0F9BD" w14:textId="02699E0E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28E1431F" w14:textId="64D8D367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6D3310C6" w14:textId="5B176D85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2CD16F3E" w14:textId="79A574E3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5B8220B9" w14:textId="2A2E4794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4C7CC198" w14:textId="691BD356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6B877264" w14:textId="463C5299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1339A38F" w14:textId="25444E9C" w:rsidR="007765EF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05457E42" w14:textId="3993C3FB" w:rsidR="007765EF" w:rsidRDefault="007765EF" w:rsidP="007765EF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Un estudiante está realizando un mapa a escala y ha determinado que </w:t>
      </w:r>
      <w:r w:rsidR="00E46BCD">
        <w:rPr>
          <w:rFonts w:ascii="Verdana" w:hAnsi="Verdana"/>
          <w:sz w:val="24"/>
          <w:szCs w:val="24"/>
        </w:rPr>
        <w:t>cada 4 centímetros van</w:t>
      </w:r>
      <w:r>
        <w:rPr>
          <w:rFonts w:ascii="Verdana" w:hAnsi="Verdana"/>
          <w:sz w:val="24"/>
          <w:szCs w:val="24"/>
        </w:rPr>
        <w:t xml:space="preserve"> a representar 50 kilómetros, </w:t>
      </w:r>
      <w:r w:rsidR="00E46BCD">
        <w:rPr>
          <w:rFonts w:ascii="Verdana" w:hAnsi="Verdana"/>
          <w:sz w:val="24"/>
          <w:szCs w:val="24"/>
        </w:rPr>
        <w:t>¿Cuál es la distancia entre dos ciudades que en el mapa se encuentran a una distancia de 7.8 centímetros?</w:t>
      </w:r>
    </w:p>
    <w:p w14:paraId="40F9B550" w14:textId="77777777" w:rsidR="007765EF" w:rsidRDefault="007765EF" w:rsidP="007765EF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0B44DAA1" w14:textId="77777777" w:rsidR="007765EF" w:rsidRDefault="007765EF" w:rsidP="007765EF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48889036" w14:textId="285AE6A8" w:rsidR="007765EF" w:rsidRPr="00E44C62" w:rsidRDefault="007765EF" w:rsidP="00E44C6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0A9A671E" w14:textId="49C5BB02" w:rsidR="00E44C62" w:rsidRDefault="00E44C6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82ABD8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57F4C4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845CDA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199B1E8A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49FE6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3DF1D7" w14:textId="6EEF5984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3573C490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488647" w14:textId="06CD4A6D" w:rsidR="00E909BD" w:rsidRPr="003B233F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Resuelve cada uno de los ejercicios tomando en cuenta las reglas de jerarquía de </w:t>
      </w:r>
      <w:r w:rsidRPr="003B233F">
        <w:rPr>
          <w:rFonts w:ascii="Verdana" w:hAnsi="Verdana"/>
          <w:sz w:val="24"/>
          <w:szCs w:val="24"/>
        </w:rPr>
        <w:t>operaciones</w:t>
      </w:r>
      <w:r w:rsidR="00E909BD" w:rsidRPr="003B233F">
        <w:rPr>
          <w:rFonts w:ascii="Verdana" w:hAnsi="Verdana"/>
          <w:sz w:val="24"/>
          <w:szCs w:val="24"/>
        </w:rPr>
        <w:t>.</w:t>
      </w:r>
    </w:p>
    <w:p w14:paraId="3A5433F3" w14:textId="3CBA14AE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4B59C92B" w14:textId="5A50F67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F0C3AA0" w14:textId="4331EE95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D9A97AD" w14:textId="31B56C18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a)        </w:t>
      </w:r>
      <w:r w:rsidRPr="00C720F7">
        <w:rPr>
          <w:rFonts w:ascii="Verdana" w:hAnsi="Verdana"/>
          <w:position w:val="-22"/>
          <w:sz w:val="24"/>
          <w:szCs w:val="24"/>
        </w:rPr>
        <w:object w:dxaOrig="3739" w:dyaOrig="560" w14:anchorId="2D415111">
          <v:shape id="_x0000_i1088" type="#_x0000_t75" style="width:186.75pt;height:27.75pt" o:ole="">
            <v:imagedata r:id="rId17" o:title=""/>
          </v:shape>
          <o:OLEObject Type="Embed" ProgID="Equation.DSMT4" ShapeID="_x0000_i1088" DrawAspect="Content" ObjectID="_1729526175" r:id="rId18"/>
        </w:object>
      </w:r>
    </w:p>
    <w:p w14:paraId="26C5F522" w14:textId="1359DE70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B7344B" w14:textId="045E17A3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BD7B65" w14:textId="55CA99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802FC7" w14:textId="48B5C9D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0D5A89" w14:textId="7856DE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B35443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BE1B049" w14:textId="5C34AD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E723B9" w14:textId="1D5268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75EC0F" w14:textId="2FEDFDF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35237B" w14:textId="099F005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DD27EE" w14:textId="4651A7E2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5A25B73" w14:textId="009B162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CC07" w14:textId="1E791E0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81F705" w14:textId="18F42420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sz w:val="24"/>
          <w:szCs w:val="24"/>
        </w:rPr>
        <w:t xml:space="preserve">b)     </w:t>
      </w:r>
      <w:r w:rsidRPr="00C720F7">
        <w:rPr>
          <w:rFonts w:ascii="Verdana" w:hAnsi="Verdana"/>
          <w:position w:val="-22"/>
          <w:sz w:val="24"/>
          <w:szCs w:val="24"/>
        </w:rPr>
        <w:object w:dxaOrig="3900" w:dyaOrig="560" w14:anchorId="5DB180C3">
          <v:shape id="_x0000_i1091" type="#_x0000_t75" style="width:194.25pt;height:27.75pt" o:ole="">
            <v:imagedata r:id="rId19" o:title=""/>
          </v:shape>
          <o:OLEObject Type="Embed" ProgID="Equation.DSMT4" ShapeID="_x0000_i1091" DrawAspect="Content" ObjectID="_1729526176" r:id="rId20"/>
        </w:object>
      </w:r>
    </w:p>
    <w:p w14:paraId="18398CAD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CA01266" w14:textId="77777777" w:rsidR="00E909BD" w:rsidRDefault="00E909BD" w:rsidP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</w:p>
    <w:p w14:paraId="7494E678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3AD32C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43C27F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3EE9F8E" w14:textId="36826A7E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46BF5E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CC4BD23" w14:textId="09DFE6FF" w:rsidR="00E909BD" w:rsidRPr="003B233F" w:rsidRDefault="00E909BD" w:rsidP="00F42E7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F42E72">
        <w:rPr>
          <w:rFonts w:ascii="Verdana" w:hAnsi="Verdana"/>
          <w:sz w:val="24"/>
          <w:szCs w:val="24"/>
        </w:rPr>
        <w:t>Responde a cada ejercicio con base en la progresión indicada. Elige la opción correcta.</w:t>
      </w:r>
      <w:r w:rsidRPr="00F42E72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</w:t>
      </w:r>
      <w:r w:rsidRPr="003B233F">
        <w:rPr>
          <w:rFonts w:ascii="Verdana" w:hAnsi="Verdana"/>
          <w:sz w:val="24"/>
          <w:szCs w:val="24"/>
        </w:rPr>
        <w:t>(Valor máximo del inciso: 1 punto)</w:t>
      </w:r>
    </w:p>
    <w:p w14:paraId="1298BFFC" w14:textId="31C7E0E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5C0BF820" w14:textId="523AC747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42941291" w14:textId="7C4D68FB" w:rsidR="000F23DA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) Dada la progresión aritmética: 1, 4, 10, 13, …, determina el término 11</w:t>
      </w:r>
    </w:p>
    <w:p w14:paraId="7E0AB81B" w14:textId="7C45D09A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1D609A42" w14:textId="0AE5EEF9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320D8852" w14:textId="77777777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1C29572A" w14:textId="77777777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1CD2B56A" w14:textId="298A8FEE" w:rsidR="00F42E72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b</w:t>
      </w:r>
      <w:r w:rsidR="00F42E72">
        <w:rPr>
          <w:rFonts w:ascii="Verdana" w:hAnsi="Verdana"/>
          <w:sz w:val="24"/>
          <w:szCs w:val="24"/>
        </w:rPr>
        <w:t xml:space="preserve">) </w:t>
      </w:r>
      <w:r w:rsidR="00F42E72" w:rsidRPr="00F42E72">
        <w:rPr>
          <w:rFonts w:ascii="Verdana" w:hAnsi="Verdana"/>
          <w:sz w:val="24"/>
          <w:szCs w:val="24"/>
        </w:rPr>
        <w:t>D</w:t>
      </w:r>
      <w:r w:rsidR="00F42E72" w:rsidRPr="00F42E72">
        <w:rPr>
          <w:rFonts w:ascii="Verdana" w:hAnsi="Verdana"/>
          <w:sz w:val="24"/>
          <w:szCs w:val="24"/>
        </w:rPr>
        <w:t>ada la progresión aritmética:</w:t>
      </w:r>
      <w:r>
        <w:rPr>
          <w:rFonts w:ascii="Verdana" w:hAnsi="Verdana"/>
          <w:sz w:val="24"/>
          <w:szCs w:val="24"/>
        </w:rPr>
        <w:t xml:space="preserve"> -7, -4, -1, 2, …, </w:t>
      </w:r>
      <w:r w:rsidRPr="00F42E72">
        <w:rPr>
          <w:rFonts w:ascii="Verdana" w:hAnsi="Verdana"/>
          <w:sz w:val="24"/>
          <w:szCs w:val="24"/>
        </w:rPr>
        <w:t>determina</w:t>
      </w:r>
      <w:r w:rsidR="00F42E72" w:rsidRPr="00F42E72">
        <w:rPr>
          <w:rFonts w:ascii="Verdana" w:hAnsi="Verdana"/>
          <w:sz w:val="24"/>
          <w:szCs w:val="24"/>
        </w:rPr>
        <w:t xml:space="preserve"> el término 29</w:t>
      </w:r>
    </w:p>
    <w:p w14:paraId="30FC50A1" w14:textId="5AAE0E39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62648376" w14:textId="49063C9C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0F4FFE92" w14:textId="77777777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1188F469" w14:textId="77777777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326159C9" w14:textId="48DBC016" w:rsidR="000F23DA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F23DA">
        <w:rPr>
          <w:rFonts w:ascii="Verdana" w:hAnsi="Verdana"/>
          <w:sz w:val="24"/>
          <w:szCs w:val="24"/>
        </w:rPr>
        <w:t>) De la progresión aritmética anterior determina la suma de los primeros 19 términos</w:t>
      </w:r>
    </w:p>
    <w:p w14:paraId="6C0C3B0A" w14:textId="0C1B0263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b/>
          <w:bCs/>
          <w:sz w:val="24"/>
          <w:szCs w:val="24"/>
        </w:rPr>
      </w:pPr>
    </w:p>
    <w:p w14:paraId="033747F1" w14:textId="7ACF8FF6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b/>
          <w:bCs/>
          <w:sz w:val="24"/>
          <w:szCs w:val="24"/>
        </w:rPr>
      </w:pPr>
    </w:p>
    <w:p w14:paraId="07D2BF0B" w14:textId="4C337EAA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b/>
          <w:bCs/>
          <w:sz w:val="24"/>
          <w:szCs w:val="24"/>
        </w:rPr>
      </w:pPr>
    </w:p>
    <w:p w14:paraId="6E8F2788" w14:textId="77777777" w:rsidR="00077EA8" w:rsidRDefault="00077EA8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b/>
          <w:bCs/>
          <w:sz w:val="24"/>
          <w:szCs w:val="24"/>
        </w:rPr>
      </w:pPr>
    </w:p>
    <w:p w14:paraId="1B5BB388" w14:textId="28031BCF" w:rsid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b/>
          <w:bCs/>
          <w:sz w:val="24"/>
          <w:szCs w:val="24"/>
        </w:rPr>
      </w:pPr>
    </w:p>
    <w:p w14:paraId="1DE7212E" w14:textId="05D7D94E" w:rsidR="000F23DA" w:rsidRDefault="00077EA8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</w:t>
      </w:r>
      <w:r w:rsidR="000F23DA">
        <w:rPr>
          <w:rFonts w:ascii="Verdana" w:hAnsi="Verdana"/>
          <w:sz w:val="24"/>
          <w:szCs w:val="24"/>
        </w:rPr>
        <w:t xml:space="preserve">) </w:t>
      </w:r>
      <w:r w:rsidR="000F23DA" w:rsidRPr="00E6299C">
        <w:rPr>
          <w:rFonts w:ascii="Verdana" w:hAnsi="Verdana"/>
          <w:sz w:val="24"/>
          <w:szCs w:val="24"/>
        </w:rPr>
        <w:t xml:space="preserve">Dada la progresión </w:t>
      </w:r>
      <w:r w:rsidR="000F23DA">
        <w:rPr>
          <w:rFonts w:ascii="Verdana" w:hAnsi="Verdana"/>
          <w:sz w:val="24"/>
          <w:szCs w:val="24"/>
        </w:rPr>
        <w:t>geométrica</w:t>
      </w:r>
      <w:r w:rsidR="000F23DA" w:rsidRPr="00E6299C">
        <w:rPr>
          <w:rFonts w:ascii="Verdana" w:hAnsi="Verdana"/>
          <w:sz w:val="24"/>
          <w:szCs w:val="24"/>
        </w:rPr>
        <w:t xml:space="preserve">: </w:t>
      </w:r>
      <w:r w:rsidR="000F23DA" w:rsidRPr="00251745">
        <w:rPr>
          <w:rFonts w:ascii="Verdana" w:hAnsi="Verdana"/>
          <w:b/>
          <w:bCs/>
          <w:position w:val="-10"/>
          <w:sz w:val="24"/>
          <w:szCs w:val="24"/>
        </w:rPr>
        <w:object w:dxaOrig="1260" w:dyaOrig="320" w14:anchorId="38FCA5AD">
          <v:shape id="_x0000_i1107" type="#_x0000_t75" style="width:63pt;height:15.75pt" o:ole="">
            <v:imagedata r:id="rId21" o:title=""/>
          </v:shape>
          <o:OLEObject Type="Embed" ProgID="Equation.DSMT4" ShapeID="_x0000_i1107" DrawAspect="Content" ObjectID="_1729526177" r:id="rId22"/>
        </w:object>
      </w:r>
      <w:r w:rsidR="000F23DA" w:rsidRPr="00E6299C">
        <w:rPr>
          <w:rFonts w:ascii="Verdana" w:hAnsi="Verdana"/>
          <w:sz w:val="24"/>
          <w:szCs w:val="24"/>
        </w:rPr>
        <w:t>, determina</w:t>
      </w:r>
      <w:r w:rsidR="000F23DA">
        <w:rPr>
          <w:rFonts w:ascii="Verdana" w:hAnsi="Verdana"/>
          <w:sz w:val="24"/>
          <w:szCs w:val="24"/>
        </w:rPr>
        <w:t xml:space="preserve"> e</w:t>
      </w:r>
      <w:r w:rsidR="000F23DA" w:rsidRPr="0049136D">
        <w:rPr>
          <w:rFonts w:ascii="Verdana" w:hAnsi="Verdana"/>
          <w:sz w:val="24"/>
          <w:szCs w:val="24"/>
        </w:rPr>
        <w:t xml:space="preserve">l </w:t>
      </w:r>
      <w:r w:rsidR="000F23DA">
        <w:rPr>
          <w:rFonts w:ascii="Verdana" w:hAnsi="Verdana"/>
          <w:sz w:val="24"/>
          <w:szCs w:val="24"/>
        </w:rPr>
        <w:t>doceavo</w:t>
      </w:r>
      <w:r w:rsidR="000F23DA" w:rsidRPr="0049136D">
        <w:rPr>
          <w:rFonts w:ascii="Verdana" w:hAnsi="Verdana"/>
          <w:sz w:val="24"/>
          <w:szCs w:val="24"/>
        </w:rPr>
        <w:t xml:space="preserve"> término.</w:t>
      </w:r>
    </w:p>
    <w:p w14:paraId="4C59C763" w14:textId="2B430B71" w:rsidR="000F23DA" w:rsidRDefault="000F23DA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461AA5CC" w14:textId="04EC7C34" w:rsidR="000F23DA" w:rsidRDefault="000F23DA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7F658AAA" w14:textId="77777777" w:rsidR="00077EA8" w:rsidRDefault="00077EA8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3E649EA3" w14:textId="3526B6CC" w:rsidR="000F23DA" w:rsidRDefault="000F23DA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293F72F2" w14:textId="61926A55" w:rsidR="000F23DA" w:rsidRPr="0049136D" w:rsidRDefault="00077EA8" w:rsidP="000F23DA">
      <w:pPr>
        <w:spacing w:line="240" w:lineRule="auto"/>
        <w:cnfStyle w:val="000000100000" w:firstRow="0" w:lastRow="0" w:firstColumn="0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F23DA">
        <w:rPr>
          <w:rFonts w:ascii="Verdana" w:hAnsi="Verdana"/>
          <w:sz w:val="24"/>
          <w:szCs w:val="24"/>
        </w:rPr>
        <w:t>) De la progresión geométrica anterior determina la suma de los primeros 13 términos</w:t>
      </w:r>
    </w:p>
    <w:p w14:paraId="1A4E9EE8" w14:textId="46F09FC0" w:rsidR="000F23DA" w:rsidRPr="000F23DA" w:rsidRDefault="000F23DA" w:rsidP="00F42E72">
      <w:pPr>
        <w:spacing w:line="240" w:lineRule="auto"/>
        <w:cnfStyle w:val="001000100000" w:firstRow="0" w:lastRow="0" w:firstColumn="1" w:lastColumn="0" w:oddVBand="0" w:evenVBand="0" w:oddHBand="1" w:evenHBand="0" w:firstRowFirstColumn="0" w:firstRowLastColumn="0" w:lastRowFirstColumn="0" w:lastRowLastColumn="0"/>
        <w:rPr>
          <w:rFonts w:ascii="Verdana" w:hAnsi="Verdana"/>
          <w:sz w:val="24"/>
          <w:szCs w:val="24"/>
        </w:rPr>
      </w:pPr>
    </w:p>
    <w:p w14:paraId="33FBDEF6" w14:textId="5A86569C" w:rsidR="00F42E72" w:rsidRPr="00F42E72" w:rsidRDefault="00F42E72" w:rsidP="00E909BD">
      <w:pPr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C5E0B3" w:themeFill="accent6" w:themeFillTint="66"/>
        </w:rPr>
      </w:pPr>
    </w:p>
    <w:p w14:paraId="37D06164" w14:textId="6DF8840E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EF057E" w14:textId="79B2AF1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6F3794A" w14:textId="558102CB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15509B3" w14:textId="4661FDB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64E3818" w14:textId="0675D570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51CAA0D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0EF4E3" w14:textId="77777777" w:rsidR="00077EA8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9F65AC">
        <w:rPr>
          <w:rFonts w:ascii="Verdana" w:hAnsi="Verdana"/>
          <w:sz w:val="24"/>
          <w:szCs w:val="24"/>
        </w:rPr>
        <w:t>Un alimento tiene en su empaque la siguiente información nutricional. Observa la imagen y contesta las preguntas</w:t>
      </w:r>
      <w:r>
        <w:rPr>
          <w:rFonts w:ascii="Verdana" w:hAnsi="Verdana"/>
          <w:sz w:val="24"/>
          <w:szCs w:val="24"/>
        </w:rPr>
        <w:t>.</w:t>
      </w:r>
    </w:p>
    <w:p w14:paraId="658889A7" w14:textId="44C602A8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>(Valor máximo de cada inciso: 1</w:t>
      </w:r>
      <w:r w:rsidR="001E2D05" w:rsidRPr="003B233F">
        <w:rPr>
          <w:rFonts w:ascii="Verdana" w:hAnsi="Verdana"/>
          <w:sz w:val="24"/>
          <w:szCs w:val="24"/>
        </w:rPr>
        <w:t xml:space="preserve"> punto</w:t>
      </w:r>
      <w:r w:rsidRPr="003B233F">
        <w:rPr>
          <w:rFonts w:ascii="Verdana" w:hAnsi="Verdana"/>
          <w:sz w:val="24"/>
          <w:szCs w:val="24"/>
        </w:rPr>
        <w:t>)</w:t>
      </w:r>
    </w:p>
    <w:p w14:paraId="4215C50D" w14:textId="3EB92892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0562BF3" w14:textId="64E0EAFB" w:rsidR="00077EA8" w:rsidRPr="003B233F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23A399FE" w14:textId="22108AE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noProof/>
          <w:sz w:val="24"/>
          <w:szCs w:val="24"/>
        </w:rPr>
        <w:drawing>
          <wp:inline distT="0" distB="0" distL="0" distR="0" wp14:anchorId="6FAD2A69" wp14:editId="6140F953">
            <wp:extent cx="3200400" cy="4368179"/>
            <wp:effectExtent l="0" t="0" r="0" b="0"/>
            <wp:docPr id="2" name="Imagen 2" descr="For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Forma&#10;&#10;Descripción generada automáticamente con confianza media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130" cy="43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80079" w14:textId="720721EF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6ADB0F5" w14:textId="206A6678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CE9DDAA" w14:textId="3677B193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9F65AC">
        <w:rPr>
          <w:rFonts w:ascii="Verdana" w:hAnsi="Verdana"/>
          <w:sz w:val="24"/>
          <w:szCs w:val="24"/>
        </w:rPr>
        <w:t>¿Cuántos gramos contiene en total el envase?</w:t>
      </w:r>
      <w:r>
        <w:rPr>
          <w:rFonts w:ascii="Verdana" w:hAnsi="Verdana"/>
          <w:sz w:val="24"/>
          <w:szCs w:val="24"/>
        </w:rPr>
        <w:t xml:space="preserve"> </w:t>
      </w:r>
    </w:p>
    <w:p w14:paraId="28E4228E" w14:textId="530E665F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A1A9C" w14:textId="1B6150E0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6853F3" w14:textId="6069826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BD278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5C3C0" w14:textId="09E53A0C" w:rsidR="00077EA8" w:rsidRDefault="001E2D0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="003540F0">
        <w:rPr>
          <w:rFonts w:ascii="Verdana" w:hAnsi="Verdana"/>
          <w:sz w:val="24"/>
          <w:szCs w:val="24"/>
        </w:rPr>
        <w:t>S</w:t>
      </w:r>
      <w:r>
        <w:rPr>
          <w:rFonts w:ascii="Verdana" w:hAnsi="Verdana"/>
          <w:sz w:val="24"/>
          <w:szCs w:val="24"/>
        </w:rPr>
        <w:t>i una persona consume una porción y media, ¿Cuántos gramos de proteína a ingerido?</w:t>
      </w:r>
    </w:p>
    <w:p w14:paraId="7D3ED45A" w14:textId="0351EE3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D280C3C" w14:textId="55A1312A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3E80608" w14:textId="173C185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77F1E6B" w14:textId="62BED406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D8CC69" w14:textId="1126B702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547798F" w14:textId="720F0E6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6A8931B" w14:textId="4C205F3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0F22DE8" w14:textId="35D7DE1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5701D21" w14:textId="291A4FBC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171A37B" w14:textId="2F998AC3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06D3607" w14:textId="68BE868E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03CD185" w14:textId="683ED6A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BD778B" w14:textId="789FF62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BB2E3CD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66F9D7B" w14:textId="0FC14C71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as calorías se consumirían si se ingiere </w:t>
      </w:r>
      <w:r>
        <w:rPr>
          <w:rFonts w:ascii="Verdana" w:hAnsi="Verdana"/>
          <w:sz w:val="24"/>
          <w:szCs w:val="24"/>
        </w:rPr>
        <w:t>dos tercios de</w:t>
      </w:r>
      <w:r w:rsidR="00077EA8" w:rsidRPr="009F65AC">
        <w:rPr>
          <w:rFonts w:ascii="Verdana" w:hAnsi="Verdana"/>
          <w:sz w:val="24"/>
          <w:szCs w:val="24"/>
        </w:rPr>
        <w:t xml:space="preserve">l contenido del envase? </w:t>
      </w:r>
    </w:p>
    <w:p w14:paraId="13FB1E98" w14:textId="23D16198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4EEA037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D195F5" w14:textId="0BEFAB11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826C4B" w14:textId="1A8126C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7BA7118" w14:textId="769191C3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991E332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41E1F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166C4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89CE91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F18F182" w14:textId="144D9E4B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)</w:t>
      </w:r>
      <w:r w:rsidR="00077EA8">
        <w:rPr>
          <w:rFonts w:ascii="Verdana" w:hAnsi="Verdana"/>
          <w:sz w:val="24"/>
          <w:szCs w:val="24"/>
        </w:rPr>
        <w:t xml:space="preserve"> </w:t>
      </w:r>
      <w:r w:rsidR="00077EA8" w:rsidRPr="009F65AC">
        <w:rPr>
          <w:rFonts w:ascii="Verdana" w:hAnsi="Verdana"/>
          <w:sz w:val="24"/>
          <w:szCs w:val="24"/>
        </w:rPr>
        <w:t xml:space="preserve">Si únicamente se consume </w:t>
      </w:r>
      <w:r>
        <w:rPr>
          <w:rFonts w:ascii="Verdana" w:hAnsi="Verdana"/>
          <w:sz w:val="24"/>
          <w:szCs w:val="24"/>
        </w:rPr>
        <w:t>un tercio</w:t>
      </w:r>
      <w:r w:rsidR="00077EA8" w:rsidRPr="009F65AC">
        <w:rPr>
          <w:rFonts w:ascii="Verdana" w:hAnsi="Verdana"/>
          <w:sz w:val="24"/>
          <w:szCs w:val="24"/>
        </w:rPr>
        <w:t xml:space="preserve"> del alimento, ¿a cuántas tazas equivale?</w:t>
      </w:r>
    </w:p>
    <w:p w14:paraId="2F9925C7" w14:textId="214B1A96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947B76B" w14:textId="7FC66591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336428" w14:textId="439655B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63C2DE" w14:textId="7CC5CAA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FC7289" w14:textId="51C2D400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4BE2DC" w14:textId="0C4AEA1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1042C5C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BE6AB6D" w14:textId="2B4B34E4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38D373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4AB65E" w14:textId="0B432AEA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8A6D114" w14:textId="25EF02B1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os gramos de azúcar están contenidos en </w:t>
      </w:r>
      <w:r>
        <w:rPr>
          <w:rFonts w:ascii="Verdana" w:hAnsi="Verdana"/>
          <w:sz w:val="24"/>
          <w:szCs w:val="24"/>
        </w:rPr>
        <w:t>tres</w:t>
      </w:r>
      <w:r w:rsidR="00077EA8" w:rsidRPr="009F65AC">
        <w:rPr>
          <w:rFonts w:ascii="Verdana" w:hAnsi="Verdana"/>
          <w:sz w:val="24"/>
          <w:szCs w:val="24"/>
        </w:rPr>
        <w:t xml:space="preserve"> envases de este alimento? </w:t>
      </w:r>
    </w:p>
    <w:p w14:paraId="5D46FC51" w14:textId="074A9C3A" w:rsidR="00FB1147" w:rsidRDefault="00FB1147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5806A8" w14:textId="50042D9A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B564D3A" w14:textId="48DD939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7731849" w14:textId="157796F7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7E751AE" w14:textId="703552C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8B5A2F0" w14:textId="7B38BAC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A61A20E" w14:textId="1E92DD69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0344D552" w14:textId="02B86BE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81050D6" w14:textId="24FA235E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B2B8246" w14:textId="3F3188F4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6A5FC417" w14:textId="76F2A32F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556B3371" w14:textId="0CA14926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27FFB24" w14:textId="22D260B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BD5B8CD" w14:textId="511F8CA1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262D594" w14:textId="64A8677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493"/>
        <w:gridCol w:w="1275"/>
      </w:tblGrid>
      <w:tr w:rsidR="00FB1147" w:rsidRPr="003540F0" w14:paraId="3A0264FF" w14:textId="77777777" w:rsidTr="003540F0">
        <w:tc>
          <w:tcPr>
            <w:tcW w:w="10768" w:type="dxa"/>
            <w:gridSpan w:val="2"/>
            <w:vAlign w:val="center"/>
          </w:tcPr>
          <w:p w14:paraId="1CC12DAF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lastRenderedPageBreak/>
              <w:t>Lista de cotejo</w:t>
            </w:r>
          </w:p>
        </w:tc>
      </w:tr>
      <w:tr w:rsidR="00FB1147" w:rsidRPr="003540F0" w14:paraId="69C72598" w14:textId="77777777" w:rsidTr="003540F0">
        <w:tc>
          <w:tcPr>
            <w:tcW w:w="9493" w:type="dxa"/>
            <w:vAlign w:val="center"/>
          </w:tcPr>
          <w:p w14:paraId="08E95CFD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Criterio</w:t>
            </w:r>
          </w:p>
        </w:tc>
        <w:tc>
          <w:tcPr>
            <w:tcW w:w="1275" w:type="dxa"/>
            <w:vAlign w:val="center"/>
          </w:tcPr>
          <w:p w14:paraId="7BA0FAEC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Valor en Puntos</w:t>
            </w:r>
          </w:p>
        </w:tc>
      </w:tr>
      <w:tr w:rsidR="00FB1147" w:rsidRPr="003540F0" w14:paraId="73BB2B45" w14:textId="77777777" w:rsidTr="003540F0">
        <w:tc>
          <w:tcPr>
            <w:tcW w:w="10768" w:type="dxa"/>
            <w:gridSpan w:val="2"/>
            <w:shd w:val="clear" w:color="auto" w:fill="D0CECE" w:themeFill="background2" w:themeFillShade="E6"/>
            <w:vAlign w:val="center"/>
          </w:tcPr>
          <w:p w14:paraId="17FA2DC9" w14:textId="77777777" w:rsidR="00FB1147" w:rsidRPr="003540F0" w:rsidRDefault="00FB1147" w:rsidP="00A44970">
            <w:pPr>
              <w:rPr>
                <w:rFonts w:ascii="Verdana" w:hAnsi="Verdana"/>
                <w:b/>
                <w:bCs/>
                <w:highlight w:val="lightGray"/>
              </w:rPr>
            </w:pPr>
            <w:r w:rsidRPr="003540F0">
              <w:rPr>
                <w:rFonts w:ascii="Verdana" w:hAnsi="Verdana"/>
                <w:b/>
                <w:bCs/>
                <w:highlight w:val="lightGray"/>
              </w:rPr>
              <w:t>Actividad 1.</w:t>
            </w:r>
          </w:p>
        </w:tc>
      </w:tr>
      <w:tr w:rsidR="00FB1147" w:rsidRPr="003540F0" w14:paraId="721B5EC1" w14:textId="77777777" w:rsidTr="003540F0">
        <w:tc>
          <w:tcPr>
            <w:tcW w:w="9493" w:type="dxa"/>
            <w:vAlign w:val="center"/>
          </w:tcPr>
          <w:p w14:paraId="5C69AE09" w14:textId="77777777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Efectúa y simplifica correctamente las operaciones indicadas en el primer ejercicio</w:t>
            </w:r>
          </w:p>
        </w:tc>
        <w:tc>
          <w:tcPr>
            <w:tcW w:w="1275" w:type="dxa"/>
            <w:vAlign w:val="center"/>
          </w:tcPr>
          <w:p w14:paraId="5D466EF4" w14:textId="0620CC41" w:rsidR="00FB1147" w:rsidRPr="003540F0" w:rsidRDefault="00DD3583" w:rsidP="00DD3583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FB1147" w:rsidRPr="003540F0" w14:paraId="2A90D805" w14:textId="77777777" w:rsidTr="003540F0">
        <w:tc>
          <w:tcPr>
            <w:tcW w:w="9493" w:type="dxa"/>
            <w:vAlign w:val="center"/>
          </w:tcPr>
          <w:p w14:paraId="7732A084" w14:textId="77777777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Efectúa y simplifica correctamente las operaciones indicadas en el segundo ejercicio</w:t>
            </w:r>
          </w:p>
        </w:tc>
        <w:tc>
          <w:tcPr>
            <w:tcW w:w="1275" w:type="dxa"/>
            <w:vAlign w:val="center"/>
          </w:tcPr>
          <w:p w14:paraId="6C44E84E" w14:textId="33489E2C" w:rsidR="00FB1147" w:rsidRPr="003540F0" w:rsidRDefault="00DD3583" w:rsidP="00DD3583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FB1147" w:rsidRPr="003540F0" w14:paraId="431C577C" w14:textId="77777777" w:rsidTr="003540F0">
        <w:tc>
          <w:tcPr>
            <w:tcW w:w="9493" w:type="dxa"/>
            <w:vAlign w:val="center"/>
          </w:tcPr>
          <w:p w14:paraId="418DEF7F" w14:textId="77777777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Efectúa y simplifica correctamente las operaciones indicadas en el tercer ejercicio</w:t>
            </w:r>
          </w:p>
        </w:tc>
        <w:tc>
          <w:tcPr>
            <w:tcW w:w="1275" w:type="dxa"/>
            <w:vAlign w:val="center"/>
          </w:tcPr>
          <w:p w14:paraId="7D29AE9A" w14:textId="03E8DF8C" w:rsidR="00FB1147" w:rsidRPr="003540F0" w:rsidRDefault="00DD3583" w:rsidP="00DD3583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FB1147" w:rsidRPr="003540F0" w14:paraId="6067045B" w14:textId="77777777" w:rsidTr="003540F0">
        <w:tc>
          <w:tcPr>
            <w:tcW w:w="9493" w:type="dxa"/>
            <w:vAlign w:val="center"/>
          </w:tcPr>
          <w:p w14:paraId="5324319B" w14:textId="77777777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Efectúa y simplifica correctamente las operaciones indicadas en el cuarto ejercicio</w:t>
            </w:r>
          </w:p>
        </w:tc>
        <w:tc>
          <w:tcPr>
            <w:tcW w:w="1275" w:type="dxa"/>
            <w:vAlign w:val="center"/>
          </w:tcPr>
          <w:p w14:paraId="2E8FDEE7" w14:textId="17D49E02" w:rsidR="00FB1147" w:rsidRPr="003540F0" w:rsidRDefault="00DD3583" w:rsidP="00DD3583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FB1147" w:rsidRPr="003540F0" w14:paraId="75FABC3C" w14:textId="77777777" w:rsidTr="003540F0">
        <w:tc>
          <w:tcPr>
            <w:tcW w:w="9493" w:type="dxa"/>
            <w:vAlign w:val="center"/>
          </w:tcPr>
          <w:p w14:paraId="53C535BB" w14:textId="038E03F8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Efectúa y simplifica correctamente las operaciones indicadas en el </w:t>
            </w:r>
            <w:r w:rsidR="00E74616" w:rsidRPr="003540F0">
              <w:rPr>
                <w:rFonts w:ascii="Verdana" w:hAnsi="Verdana"/>
              </w:rPr>
              <w:t>quinto</w:t>
            </w:r>
            <w:r w:rsidRPr="003540F0">
              <w:rPr>
                <w:rFonts w:ascii="Verdana" w:hAnsi="Verdana"/>
              </w:rPr>
              <w:t xml:space="preserve"> ejercicio</w:t>
            </w:r>
          </w:p>
        </w:tc>
        <w:tc>
          <w:tcPr>
            <w:tcW w:w="1275" w:type="dxa"/>
            <w:vAlign w:val="center"/>
          </w:tcPr>
          <w:p w14:paraId="4FAB341A" w14:textId="52BE6347" w:rsidR="00FB1147" w:rsidRPr="003540F0" w:rsidRDefault="00DD3583" w:rsidP="00DD3583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FB1147" w:rsidRPr="003540F0" w14:paraId="5B3E13A2" w14:textId="77777777" w:rsidTr="003540F0">
        <w:tc>
          <w:tcPr>
            <w:tcW w:w="10768" w:type="dxa"/>
            <w:gridSpan w:val="2"/>
            <w:shd w:val="clear" w:color="auto" w:fill="D0CECE" w:themeFill="background2" w:themeFillShade="E6"/>
            <w:vAlign w:val="center"/>
          </w:tcPr>
          <w:p w14:paraId="3CC48C10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Actividad 2.</w:t>
            </w:r>
          </w:p>
        </w:tc>
      </w:tr>
      <w:tr w:rsidR="00FB1147" w:rsidRPr="003540F0" w14:paraId="120ABB70" w14:textId="77777777" w:rsidTr="003540F0">
        <w:tc>
          <w:tcPr>
            <w:tcW w:w="9493" w:type="dxa"/>
            <w:vAlign w:val="center"/>
          </w:tcPr>
          <w:p w14:paraId="4654CE4C" w14:textId="6DCFAC83" w:rsidR="00FB1147" w:rsidRPr="003540F0" w:rsidRDefault="00E74616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Para el ejercicio a p</w:t>
            </w:r>
            <w:r w:rsidR="00FB1147" w:rsidRPr="003540F0">
              <w:rPr>
                <w:rFonts w:ascii="Verdana" w:hAnsi="Verdana"/>
              </w:rPr>
              <w:t>lantea la proporción numérica y la resuelve satisfactoriamente</w:t>
            </w:r>
          </w:p>
        </w:tc>
        <w:tc>
          <w:tcPr>
            <w:tcW w:w="1275" w:type="dxa"/>
            <w:vAlign w:val="center"/>
          </w:tcPr>
          <w:p w14:paraId="3E7B0F67" w14:textId="6C159A70" w:rsidR="00FB1147" w:rsidRPr="003540F0" w:rsidRDefault="00FB1147" w:rsidP="00E74616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2</w:t>
            </w:r>
            <w:r w:rsidR="00E74616" w:rsidRPr="003540F0">
              <w:rPr>
                <w:rFonts w:ascii="Verdana" w:hAnsi="Verdana"/>
              </w:rPr>
              <w:t>.5</w:t>
            </w:r>
          </w:p>
        </w:tc>
      </w:tr>
      <w:tr w:rsidR="00FB1147" w:rsidRPr="003540F0" w14:paraId="328132E2" w14:textId="77777777" w:rsidTr="003540F0">
        <w:tc>
          <w:tcPr>
            <w:tcW w:w="9493" w:type="dxa"/>
            <w:vAlign w:val="center"/>
          </w:tcPr>
          <w:p w14:paraId="3D2D4D99" w14:textId="4443E396" w:rsidR="00FB1147" w:rsidRPr="003540F0" w:rsidRDefault="00E74616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Para el ejercicio b p</w:t>
            </w:r>
            <w:r w:rsidR="00FB1147" w:rsidRPr="003540F0">
              <w:rPr>
                <w:rFonts w:ascii="Verdana" w:hAnsi="Verdana"/>
              </w:rPr>
              <w:t>lantea la proporción numérica y la resuelve satisfactoriamente</w:t>
            </w:r>
          </w:p>
        </w:tc>
        <w:tc>
          <w:tcPr>
            <w:tcW w:w="1275" w:type="dxa"/>
            <w:vAlign w:val="center"/>
          </w:tcPr>
          <w:p w14:paraId="0E06B602" w14:textId="15197CDC" w:rsidR="00FB1147" w:rsidRPr="003540F0" w:rsidRDefault="00FB1147" w:rsidP="00E74616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2</w:t>
            </w:r>
            <w:r w:rsidR="00E74616" w:rsidRPr="003540F0">
              <w:rPr>
                <w:rFonts w:ascii="Verdana" w:hAnsi="Verdana"/>
              </w:rPr>
              <w:t>.5</w:t>
            </w:r>
          </w:p>
        </w:tc>
      </w:tr>
      <w:tr w:rsidR="00FB1147" w:rsidRPr="003540F0" w14:paraId="3AAB3D53" w14:textId="77777777" w:rsidTr="003540F0">
        <w:tc>
          <w:tcPr>
            <w:tcW w:w="10768" w:type="dxa"/>
            <w:gridSpan w:val="2"/>
            <w:shd w:val="clear" w:color="auto" w:fill="D0CECE" w:themeFill="background2" w:themeFillShade="E6"/>
            <w:vAlign w:val="center"/>
          </w:tcPr>
          <w:p w14:paraId="34CD14FF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Actividad 3.</w:t>
            </w:r>
          </w:p>
        </w:tc>
      </w:tr>
      <w:tr w:rsidR="00FB1147" w:rsidRPr="003540F0" w14:paraId="2687786F" w14:textId="77777777" w:rsidTr="003540F0">
        <w:tc>
          <w:tcPr>
            <w:tcW w:w="9493" w:type="dxa"/>
            <w:vAlign w:val="center"/>
          </w:tcPr>
          <w:p w14:paraId="314D6748" w14:textId="65DBFA2A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Utiliza adecuadamente la jerarquización de operaciones y realiza las operaciones indicadas respetando los signos de agrupación</w:t>
            </w:r>
            <w:r w:rsidR="00132B7D" w:rsidRPr="003540F0">
              <w:rPr>
                <w:rFonts w:ascii="Verdana" w:hAnsi="Verdana"/>
              </w:rPr>
              <w:t xml:space="preserve"> y llega al resultado correcto para el ejercicio a</w:t>
            </w:r>
          </w:p>
        </w:tc>
        <w:tc>
          <w:tcPr>
            <w:tcW w:w="1275" w:type="dxa"/>
            <w:vAlign w:val="center"/>
          </w:tcPr>
          <w:p w14:paraId="017FFFDD" w14:textId="0926FBDA" w:rsidR="00FB1147" w:rsidRPr="003540F0" w:rsidRDefault="00FB1147" w:rsidP="00132B7D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2</w:t>
            </w:r>
            <w:r w:rsidR="00132B7D" w:rsidRPr="003540F0">
              <w:rPr>
                <w:rFonts w:ascii="Verdana" w:hAnsi="Verdana"/>
              </w:rPr>
              <w:t>.5</w:t>
            </w:r>
          </w:p>
        </w:tc>
      </w:tr>
      <w:tr w:rsidR="00FB1147" w:rsidRPr="003540F0" w14:paraId="520181C4" w14:textId="77777777" w:rsidTr="003540F0">
        <w:tc>
          <w:tcPr>
            <w:tcW w:w="9493" w:type="dxa"/>
            <w:vAlign w:val="center"/>
          </w:tcPr>
          <w:p w14:paraId="3AC55E43" w14:textId="178CE047" w:rsidR="00FB1147" w:rsidRPr="003540F0" w:rsidRDefault="00FB1147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Utiliza adecuadamente la jerarquización de operaciones y realiza las operaciones indicadas respetando los signos de agrupación</w:t>
            </w:r>
            <w:r w:rsidR="00132B7D" w:rsidRPr="003540F0">
              <w:rPr>
                <w:rFonts w:ascii="Verdana" w:hAnsi="Verdana"/>
              </w:rPr>
              <w:t xml:space="preserve"> </w:t>
            </w:r>
            <w:r w:rsidR="00132B7D" w:rsidRPr="003540F0">
              <w:rPr>
                <w:rFonts w:ascii="Verdana" w:hAnsi="Verdana"/>
              </w:rPr>
              <w:t xml:space="preserve">y llega al resultado correcto para el ejercicio </w:t>
            </w:r>
            <w:r w:rsidR="00132B7D" w:rsidRPr="003540F0">
              <w:rPr>
                <w:rFonts w:ascii="Verdana" w:hAnsi="Verdana"/>
              </w:rPr>
              <w:t>b</w:t>
            </w:r>
          </w:p>
        </w:tc>
        <w:tc>
          <w:tcPr>
            <w:tcW w:w="1275" w:type="dxa"/>
            <w:vAlign w:val="center"/>
          </w:tcPr>
          <w:p w14:paraId="40BDF234" w14:textId="7500D450" w:rsidR="00FB1147" w:rsidRPr="003540F0" w:rsidRDefault="00FB1147" w:rsidP="00132B7D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2</w:t>
            </w:r>
            <w:r w:rsidR="00132B7D" w:rsidRPr="003540F0">
              <w:rPr>
                <w:rFonts w:ascii="Verdana" w:hAnsi="Verdana"/>
              </w:rPr>
              <w:t>.5</w:t>
            </w:r>
          </w:p>
        </w:tc>
      </w:tr>
      <w:tr w:rsidR="00FB1147" w:rsidRPr="003540F0" w14:paraId="7EA0152E" w14:textId="77777777" w:rsidTr="003540F0">
        <w:tc>
          <w:tcPr>
            <w:tcW w:w="10768" w:type="dxa"/>
            <w:gridSpan w:val="2"/>
            <w:shd w:val="clear" w:color="auto" w:fill="D0CECE" w:themeFill="background2" w:themeFillShade="E6"/>
            <w:vAlign w:val="center"/>
          </w:tcPr>
          <w:p w14:paraId="7635879A" w14:textId="77777777" w:rsidR="00FB1147" w:rsidRPr="003540F0" w:rsidRDefault="00FB1147" w:rsidP="00A44970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Actividad 4.</w:t>
            </w:r>
          </w:p>
        </w:tc>
      </w:tr>
      <w:tr w:rsidR="00FB1147" w:rsidRPr="003540F0" w14:paraId="7E9D3FDC" w14:textId="77777777" w:rsidTr="003540F0">
        <w:tc>
          <w:tcPr>
            <w:tcW w:w="9493" w:type="dxa"/>
            <w:vAlign w:val="center"/>
          </w:tcPr>
          <w:p w14:paraId="128FBA36" w14:textId="26226964" w:rsidR="00FB1147" w:rsidRPr="003540F0" w:rsidRDefault="00C601FF" w:rsidP="00A44970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De la progresión aritmética determina el término 11 usando las fórmulas matemáticas correspondientes</w:t>
            </w:r>
          </w:p>
        </w:tc>
        <w:tc>
          <w:tcPr>
            <w:tcW w:w="1275" w:type="dxa"/>
            <w:vAlign w:val="center"/>
          </w:tcPr>
          <w:p w14:paraId="2EE76869" w14:textId="413363B2" w:rsidR="00FB1147" w:rsidRPr="003540F0" w:rsidRDefault="00C601FF" w:rsidP="005B2522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598B0015" w14:textId="77777777" w:rsidTr="003540F0">
        <w:tc>
          <w:tcPr>
            <w:tcW w:w="9493" w:type="dxa"/>
            <w:vAlign w:val="center"/>
          </w:tcPr>
          <w:p w14:paraId="71A7D234" w14:textId="2D20594B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De la progresión aritmética determina el término </w:t>
            </w:r>
            <w:r w:rsidRPr="003540F0">
              <w:rPr>
                <w:rFonts w:ascii="Verdana" w:hAnsi="Verdana"/>
              </w:rPr>
              <w:t xml:space="preserve">29 </w:t>
            </w:r>
            <w:r w:rsidRPr="003540F0">
              <w:rPr>
                <w:rFonts w:ascii="Verdana" w:hAnsi="Verdana"/>
              </w:rPr>
              <w:t>usando las fórmulas matemáticas correspondientes</w:t>
            </w:r>
          </w:p>
        </w:tc>
        <w:tc>
          <w:tcPr>
            <w:tcW w:w="1275" w:type="dxa"/>
            <w:vAlign w:val="center"/>
          </w:tcPr>
          <w:p w14:paraId="4E381BB0" w14:textId="43203CB1" w:rsidR="005B2522" w:rsidRPr="003540F0" w:rsidRDefault="005B2522" w:rsidP="005B2522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463087F7" w14:textId="77777777" w:rsidTr="003540F0">
        <w:tc>
          <w:tcPr>
            <w:tcW w:w="9493" w:type="dxa"/>
            <w:vAlign w:val="center"/>
          </w:tcPr>
          <w:p w14:paraId="448F1AF7" w14:textId="4C493C86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De la progresión aritmética determina </w:t>
            </w:r>
            <w:r w:rsidRPr="003540F0">
              <w:rPr>
                <w:rFonts w:ascii="Verdana" w:hAnsi="Verdana"/>
              </w:rPr>
              <w:t>la suma de los primeros 29</w:t>
            </w:r>
            <w:r w:rsidRPr="003540F0">
              <w:rPr>
                <w:rFonts w:ascii="Verdana" w:hAnsi="Verdana"/>
              </w:rPr>
              <w:t xml:space="preserve"> usando las fórmulas matemáticas correspondientes</w:t>
            </w:r>
          </w:p>
        </w:tc>
        <w:tc>
          <w:tcPr>
            <w:tcW w:w="1275" w:type="dxa"/>
            <w:vAlign w:val="center"/>
          </w:tcPr>
          <w:p w14:paraId="410A60CE" w14:textId="46C528D8" w:rsidR="005B2522" w:rsidRPr="003540F0" w:rsidRDefault="005B2522" w:rsidP="005B2522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3F8481C3" w14:textId="77777777" w:rsidTr="003540F0">
        <w:tc>
          <w:tcPr>
            <w:tcW w:w="9493" w:type="dxa"/>
            <w:vAlign w:val="center"/>
          </w:tcPr>
          <w:p w14:paraId="4EDCF35C" w14:textId="6FCC049C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De la progresión </w:t>
            </w:r>
            <w:r w:rsidRPr="003540F0">
              <w:rPr>
                <w:rFonts w:ascii="Verdana" w:hAnsi="Verdana"/>
              </w:rPr>
              <w:t>geométrica</w:t>
            </w:r>
            <w:r w:rsidRPr="003540F0">
              <w:rPr>
                <w:rFonts w:ascii="Verdana" w:hAnsi="Verdana"/>
              </w:rPr>
              <w:t xml:space="preserve"> determina el término </w:t>
            </w:r>
            <w:r w:rsidRPr="003540F0">
              <w:rPr>
                <w:rFonts w:ascii="Verdana" w:hAnsi="Verdana"/>
              </w:rPr>
              <w:t>12</w:t>
            </w:r>
            <w:r w:rsidRPr="003540F0">
              <w:rPr>
                <w:rFonts w:ascii="Verdana" w:hAnsi="Verdana"/>
              </w:rPr>
              <w:t xml:space="preserve"> usando las fórmulas matemáticas correspondientes</w:t>
            </w:r>
          </w:p>
        </w:tc>
        <w:tc>
          <w:tcPr>
            <w:tcW w:w="1275" w:type="dxa"/>
            <w:vAlign w:val="center"/>
          </w:tcPr>
          <w:p w14:paraId="0D70E817" w14:textId="14BCB871" w:rsidR="005B2522" w:rsidRPr="003540F0" w:rsidRDefault="005B2522" w:rsidP="005B2522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796C1EB1" w14:textId="77777777" w:rsidTr="003540F0">
        <w:tc>
          <w:tcPr>
            <w:tcW w:w="9493" w:type="dxa"/>
            <w:vAlign w:val="center"/>
          </w:tcPr>
          <w:p w14:paraId="5972F3A6" w14:textId="42FF0CB2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De la progresión </w:t>
            </w:r>
            <w:r w:rsidRPr="003540F0">
              <w:rPr>
                <w:rFonts w:ascii="Verdana" w:hAnsi="Verdana"/>
              </w:rPr>
              <w:t>geométrica</w:t>
            </w:r>
            <w:r w:rsidRPr="003540F0">
              <w:rPr>
                <w:rFonts w:ascii="Verdana" w:hAnsi="Verdana"/>
              </w:rPr>
              <w:t xml:space="preserve"> determina la suma de los primeros </w:t>
            </w:r>
            <w:r w:rsidRPr="003540F0">
              <w:rPr>
                <w:rFonts w:ascii="Verdana" w:hAnsi="Verdana"/>
              </w:rPr>
              <w:t>13</w:t>
            </w:r>
            <w:r w:rsidRPr="003540F0">
              <w:rPr>
                <w:rFonts w:ascii="Verdana" w:hAnsi="Verdana"/>
              </w:rPr>
              <w:t xml:space="preserve"> usando las fórmulas matemáticas correspondientes</w:t>
            </w:r>
          </w:p>
        </w:tc>
        <w:tc>
          <w:tcPr>
            <w:tcW w:w="1275" w:type="dxa"/>
            <w:vAlign w:val="center"/>
          </w:tcPr>
          <w:p w14:paraId="29FA1108" w14:textId="26FC95F4" w:rsidR="005B2522" w:rsidRPr="003540F0" w:rsidRDefault="005B2522" w:rsidP="005B2522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283A5B01" w14:textId="77777777" w:rsidTr="003540F0">
        <w:tc>
          <w:tcPr>
            <w:tcW w:w="9493" w:type="dxa"/>
            <w:shd w:val="clear" w:color="auto" w:fill="D0CECE" w:themeFill="background2" w:themeFillShade="E6"/>
            <w:vAlign w:val="center"/>
          </w:tcPr>
          <w:p w14:paraId="43E274BF" w14:textId="77777777" w:rsidR="005B2522" w:rsidRPr="003540F0" w:rsidRDefault="005B2522" w:rsidP="005B2522">
            <w:pPr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Actividad 5.</w:t>
            </w:r>
          </w:p>
        </w:tc>
        <w:tc>
          <w:tcPr>
            <w:tcW w:w="1275" w:type="dxa"/>
            <w:shd w:val="clear" w:color="auto" w:fill="D0CECE" w:themeFill="background2" w:themeFillShade="E6"/>
            <w:vAlign w:val="center"/>
          </w:tcPr>
          <w:p w14:paraId="61A59462" w14:textId="77777777" w:rsidR="005B2522" w:rsidRPr="003540F0" w:rsidRDefault="005B2522" w:rsidP="005B2522">
            <w:pPr>
              <w:rPr>
                <w:rFonts w:ascii="Verdana" w:hAnsi="Verdana"/>
              </w:rPr>
            </w:pPr>
          </w:p>
        </w:tc>
      </w:tr>
      <w:tr w:rsidR="005B2522" w:rsidRPr="003540F0" w14:paraId="20E8BB83" w14:textId="77777777" w:rsidTr="003540F0">
        <w:tc>
          <w:tcPr>
            <w:tcW w:w="9493" w:type="dxa"/>
            <w:vAlign w:val="center"/>
          </w:tcPr>
          <w:p w14:paraId="61C20250" w14:textId="409E5352" w:rsidR="005B2522" w:rsidRPr="003540F0" w:rsidRDefault="003540F0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Establece la relación matemática correcta para resolver el ejercicio a y llega al resultado correcto</w:t>
            </w:r>
          </w:p>
        </w:tc>
        <w:tc>
          <w:tcPr>
            <w:tcW w:w="1275" w:type="dxa"/>
            <w:vAlign w:val="center"/>
          </w:tcPr>
          <w:p w14:paraId="6ADFA5CE" w14:textId="4B1A4D9C" w:rsidR="005B2522" w:rsidRPr="003540F0" w:rsidRDefault="003540F0" w:rsidP="00404FDA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13407BB3" w14:textId="77777777" w:rsidTr="003540F0">
        <w:tc>
          <w:tcPr>
            <w:tcW w:w="9493" w:type="dxa"/>
            <w:vAlign w:val="center"/>
          </w:tcPr>
          <w:p w14:paraId="0B7FFA0A" w14:textId="0120E448" w:rsidR="005B2522" w:rsidRPr="003540F0" w:rsidRDefault="003540F0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Establece la relación matemática correcta para resolver el ejercicio </w:t>
            </w:r>
            <w:r w:rsidRPr="003540F0">
              <w:rPr>
                <w:rFonts w:ascii="Verdana" w:hAnsi="Verdana"/>
              </w:rPr>
              <w:t>b</w:t>
            </w:r>
            <w:r w:rsidRPr="003540F0">
              <w:rPr>
                <w:rFonts w:ascii="Verdana" w:hAnsi="Verdana"/>
              </w:rPr>
              <w:t xml:space="preserve"> y llega al resultado correcto</w:t>
            </w:r>
          </w:p>
        </w:tc>
        <w:tc>
          <w:tcPr>
            <w:tcW w:w="1275" w:type="dxa"/>
            <w:vAlign w:val="center"/>
          </w:tcPr>
          <w:p w14:paraId="47A80123" w14:textId="2BC14D25" w:rsidR="005B2522" w:rsidRPr="003540F0" w:rsidRDefault="003540F0" w:rsidP="00404FDA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2CC22800" w14:textId="77777777" w:rsidTr="003540F0">
        <w:tc>
          <w:tcPr>
            <w:tcW w:w="9493" w:type="dxa"/>
            <w:vAlign w:val="center"/>
          </w:tcPr>
          <w:p w14:paraId="2BD64FA8" w14:textId="33464959" w:rsidR="005B2522" w:rsidRPr="003540F0" w:rsidRDefault="003540F0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Establece la relación matemática correcta para resolver el ejercicio </w:t>
            </w:r>
            <w:r w:rsidRPr="003540F0">
              <w:rPr>
                <w:rFonts w:ascii="Verdana" w:hAnsi="Verdana"/>
              </w:rPr>
              <w:t>c</w:t>
            </w:r>
            <w:r w:rsidRPr="003540F0">
              <w:rPr>
                <w:rFonts w:ascii="Verdana" w:hAnsi="Verdana"/>
              </w:rPr>
              <w:t xml:space="preserve"> y llega al resultado correcto</w:t>
            </w:r>
          </w:p>
        </w:tc>
        <w:tc>
          <w:tcPr>
            <w:tcW w:w="1275" w:type="dxa"/>
            <w:vAlign w:val="center"/>
          </w:tcPr>
          <w:p w14:paraId="57BA9A66" w14:textId="31B951B2" w:rsidR="005B2522" w:rsidRPr="003540F0" w:rsidRDefault="003540F0" w:rsidP="00404FDA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140D6FC8" w14:textId="77777777" w:rsidTr="003540F0">
        <w:tc>
          <w:tcPr>
            <w:tcW w:w="9493" w:type="dxa"/>
            <w:vAlign w:val="center"/>
          </w:tcPr>
          <w:p w14:paraId="2F8565E3" w14:textId="740A67CF" w:rsidR="005B2522" w:rsidRPr="003540F0" w:rsidRDefault="003540F0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Establece la relación matemática correcta para resolver el ejercicio </w:t>
            </w:r>
            <w:r w:rsidRPr="003540F0">
              <w:rPr>
                <w:rFonts w:ascii="Verdana" w:hAnsi="Verdana"/>
              </w:rPr>
              <w:t>d</w:t>
            </w:r>
            <w:r w:rsidRPr="003540F0">
              <w:rPr>
                <w:rFonts w:ascii="Verdana" w:hAnsi="Verdana"/>
              </w:rPr>
              <w:t xml:space="preserve"> y llega al resultado correcto</w:t>
            </w:r>
          </w:p>
        </w:tc>
        <w:tc>
          <w:tcPr>
            <w:tcW w:w="1275" w:type="dxa"/>
            <w:vAlign w:val="center"/>
          </w:tcPr>
          <w:p w14:paraId="2BA27FCC" w14:textId="2D7FD78E" w:rsidR="005B2522" w:rsidRPr="003540F0" w:rsidRDefault="003540F0" w:rsidP="00404FDA">
            <w:pPr>
              <w:jc w:val="center"/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1</w:t>
            </w:r>
          </w:p>
        </w:tc>
      </w:tr>
      <w:tr w:rsidR="005B2522" w:rsidRPr="003540F0" w14:paraId="2C6589FF" w14:textId="77777777" w:rsidTr="003540F0">
        <w:tc>
          <w:tcPr>
            <w:tcW w:w="9493" w:type="dxa"/>
            <w:vAlign w:val="center"/>
          </w:tcPr>
          <w:p w14:paraId="628607BF" w14:textId="23E609FF" w:rsidR="005B2522" w:rsidRPr="003540F0" w:rsidRDefault="003540F0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 xml:space="preserve">Establece la relación matemática correcta para resolver el ejercicio </w:t>
            </w:r>
            <w:r w:rsidRPr="003540F0">
              <w:rPr>
                <w:rFonts w:ascii="Verdana" w:hAnsi="Verdana"/>
              </w:rPr>
              <w:t>e</w:t>
            </w:r>
            <w:r w:rsidRPr="003540F0">
              <w:rPr>
                <w:rFonts w:ascii="Verdana" w:hAnsi="Verdana"/>
              </w:rPr>
              <w:t xml:space="preserve"> y llega al resultado correcto</w:t>
            </w:r>
          </w:p>
        </w:tc>
        <w:tc>
          <w:tcPr>
            <w:tcW w:w="1275" w:type="dxa"/>
            <w:vAlign w:val="center"/>
          </w:tcPr>
          <w:p w14:paraId="4AE41E27" w14:textId="20D47824" w:rsidR="005B2522" w:rsidRPr="003540F0" w:rsidRDefault="00404FDA" w:rsidP="00404FDA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</w:tr>
      <w:tr w:rsidR="005B2522" w:rsidRPr="003540F0" w14:paraId="780260BF" w14:textId="77777777" w:rsidTr="003540F0">
        <w:tc>
          <w:tcPr>
            <w:tcW w:w="9493" w:type="dxa"/>
            <w:vAlign w:val="center"/>
          </w:tcPr>
          <w:p w14:paraId="56BAF2F3" w14:textId="7F743A6E" w:rsidR="005B2522" w:rsidRPr="003540F0" w:rsidRDefault="003540F0" w:rsidP="003540F0">
            <w:pPr>
              <w:jc w:val="right"/>
              <w:rPr>
                <w:rFonts w:ascii="Verdana" w:hAnsi="Verdana"/>
                <w:b/>
                <w:bCs/>
              </w:rPr>
            </w:pPr>
            <w:proofErr w:type="gramStart"/>
            <w:r w:rsidRPr="003540F0">
              <w:rPr>
                <w:rFonts w:ascii="Verdana" w:hAnsi="Verdana"/>
                <w:b/>
                <w:bCs/>
              </w:rPr>
              <w:t>Total</w:t>
            </w:r>
            <w:proofErr w:type="gramEnd"/>
            <w:r w:rsidRPr="003540F0">
              <w:rPr>
                <w:rFonts w:ascii="Verdana" w:hAnsi="Verdana"/>
                <w:b/>
                <w:bCs/>
              </w:rPr>
              <w:t xml:space="preserve"> de aciertos</w:t>
            </w:r>
          </w:p>
        </w:tc>
        <w:tc>
          <w:tcPr>
            <w:tcW w:w="1275" w:type="dxa"/>
            <w:vAlign w:val="center"/>
          </w:tcPr>
          <w:p w14:paraId="5D07317D" w14:textId="77777777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5</w:t>
            </w:r>
          </w:p>
        </w:tc>
      </w:tr>
      <w:tr w:rsidR="005B2522" w:rsidRPr="003540F0" w14:paraId="43CAA289" w14:textId="77777777" w:rsidTr="003540F0">
        <w:tc>
          <w:tcPr>
            <w:tcW w:w="9493" w:type="dxa"/>
            <w:vAlign w:val="center"/>
          </w:tcPr>
          <w:p w14:paraId="0E468583" w14:textId="634D9F8E" w:rsidR="005B2522" w:rsidRPr="003540F0" w:rsidRDefault="003540F0" w:rsidP="003540F0">
            <w:pPr>
              <w:jc w:val="right"/>
              <w:rPr>
                <w:rFonts w:ascii="Verdana" w:hAnsi="Verdana"/>
                <w:b/>
                <w:bCs/>
              </w:rPr>
            </w:pPr>
            <w:r w:rsidRPr="003540F0">
              <w:rPr>
                <w:rFonts w:ascii="Verdana" w:hAnsi="Verdana"/>
                <w:b/>
                <w:bCs/>
              </w:rPr>
              <w:t>Calificación</w:t>
            </w:r>
          </w:p>
        </w:tc>
        <w:tc>
          <w:tcPr>
            <w:tcW w:w="1275" w:type="dxa"/>
            <w:vAlign w:val="center"/>
          </w:tcPr>
          <w:p w14:paraId="427CAB76" w14:textId="77777777" w:rsidR="005B2522" w:rsidRPr="003540F0" w:rsidRDefault="005B2522" w:rsidP="005B2522">
            <w:pPr>
              <w:rPr>
                <w:rFonts w:ascii="Verdana" w:hAnsi="Verdana"/>
              </w:rPr>
            </w:pPr>
            <w:r w:rsidRPr="003540F0">
              <w:rPr>
                <w:rFonts w:ascii="Verdana" w:hAnsi="Verdana"/>
              </w:rPr>
              <w:t>25</w:t>
            </w:r>
          </w:p>
        </w:tc>
      </w:tr>
    </w:tbl>
    <w:p w14:paraId="5A9BEDD1" w14:textId="3BE9D15D" w:rsidR="00C76DFE" w:rsidRPr="00A44970" w:rsidRDefault="00C76DFE" w:rsidP="003540F0">
      <w:pPr>
        <w:rPr>
          <w:rFonts w:ascii="Verdana" w:hAnsi="Verdana"/>
          <w:sz w:val="24"/>
          <w:szCs w:val="24"/>
        </w:rPr>
      </w:pPr>
    </w:p>
    <w:sectPr w:rsidR="00C76DFE" w:rsidRPr="00A44970" w:rsidSect="001E1C8F">
      <w:headerReference w:type="default" r:id="rId24"/>
      <w:headerReference w:type="first" r:id="rId25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432952" w14:textId="77777777" w:rsidR="00DD6BD2" w:rsidRDefault="00DD6BD2" w:rsidP="00C76DFE">
      <w:pPr>
        <w:spacing w:after="0" w:line="240" w:lineRule="auto"/>
      </w:pPr>
      <w:r>
        <w:separator/>
      </w:r>
    </w:p>
  </w:endnote>
  <w:endnote w:type="continuationSeparator" w:id="0">
    <w:p w14:paraId="7562B4BE" w14:textId="77777777" w:rsidR="00DD6BD2" w:rsidRDefault="00DD6BD2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4B4A0D" w14:textId="77777777" w:rsidR="00DD6BD2" w:rsidRDefault="00DD6BD2" w:rsidP="00C76DFE">
      <w:pPr>
        <w:spacing w:after="0" w:line="240" w:lineRule="auto"/>
      </w:pPr>
      <w:r>
        <w:separator/>
      </w:r>
    </w:p>
  </w:footnote>
  <w:footnote w:type="continuationSeparator" w:id="0">
    <w:p w14:paraId="7C086D50" w14:textId="77777777" w:rsidR="00DD6BD2" w:rsidRDefault="00DD6BD2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3" name="Imagen 13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602867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44534162">
    <w:abstractNumId w:val="1"/>
  </w:num>
  <w:num w:numId="3" w16cid:durableId="23764159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29347191">
    <w:abstractNumId w:val="0"/>
  </w:num>
  <w:num w:numId="5" w16cid:durableId="797195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77EA8"/>
    <w:rsid w:val="00092FF5"/>
    <w:rsid w:val="00095FA8"/>
    <w:rsid w:val="000F23DA"/>
    <w:rsid w:val="001224D5"/>
    <w:rsid w:val="00132B7D"/>
    <w:rsid w:val="001E1C8F"/>
    <w:rsid w:val="001E2D05"/>
    <w:rsid w:val="002429CD"/>
    <w:rsid w:val="00264D85"/>
    <w:rsid w:val="0027646B"/>
    <w:rsid w:val="002D6C12"/>
    <w:rsid w:val="00305A3E"/>
    <w:rsid w:val="00324328"/>
    <w:rsid w:val="00340AE5"/>
    <w:rsid w:val="003540F0"/>
    <w:rsid w:val="00364881"/>
    <w:rsid w:val="003B233F"/>
    <w:rsid w:val="003F5DCC"/>
    <w:rsid w:val="00404FDA"/>
    <w:rsid w:val="004811EA"/>
    <w:rsid w:val="004867BA"/>
    <w:rsid w:val="00501A9A"/>
    <w:rsid w:val="005B2522"/>
    <w:rsid w:val="00612D50"/>
    <w:rsid w:val="00642A4C"/>
    <w:rsid w:val="007373E2"/>
    <w:rsid w:val="00747C41"/>
    <w:rsid w:val="007765EF"/>
    <w:rsid w:val="007B05A2"/>
    <w:rsid w:val="00906316"/>
    <w:rsid w:val="00922E75"/>
    <w:rsid w:val="00965258"/>
    <w:rsid w:val="00982924"/>
    <w:rsid w:val="00A44970"/>
    <w:rsid w:val="00A468C6"/>
    <w:rsid w:val="00A80113"/>
    <w:rsid w:val="00B622F2"/>
    <w:rsid w:val="00C601FF"/>
    <w:rsid w:val="00C76DFE"/>
    <w:rsid w:val="00DC000C"/>
    <w:rsid w:val="00DD3583"/>
    <w:rsid w:val="00DD6BD2"/>
    <w:rsid w:val="00E44C62"/>
    <w:rsid w:val="00E46BCD"/>
    <w:rsid w:val="00E74616"/>
    <w:rsid w:val="00E909BD"/>
    <w:rsid w:val="00F42E72"/>
    <w:rsid w:val="00FB1147"/>
    <w:rsid w:val="00FF0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11.png"/><Relationship Id="rId1" Type="http://schemas.openxmlformats.org/officeDocument/2006/relationships/image" Target="media/image10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0.png"/><Relationship Id="rId2" Type="http://schemas.microsoft.com/office/2007/relationships/hdphoto" Target="media/hdphoto1.wdp"/><Relationship Id="rId1" Type="http://schemas.openxmlformats.org/officeDocument/2006/relationships/image" Target="media/image14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9</Pages>
  <Words>835</Words>
  <Characters>4595</Characters>
  <Application>Microsoft Office Word</Application>
  <DocSecurity>0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28</cp:revision>
  <dcterms:created xsi:type="dcterms:W3CDTF">2022-06-22T20:38:00Z</dcterms:created>
  <dcterms:modified xsi:type="dcterms:W3CDTF">2022-11-10T01:06:00Z</dcterms:modified>
</cp:coreProperties>
</file>